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40"/>
        <w:gridCol w:w="1747"/>
        <w:gridCol w:w="6184"/>
      </w:tblGrid>
      <w:tr w:rsidR="00BB7A10" w:rsidRPr="002375AD" w:rsidTr="00E07D55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7A10" w:rsidRPr="002375AD" w:rsidRDefault="00BB7A10" w:rsidP="00E07D5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lossary</w:t>
            </w: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7A10" w:rsidRPr="002375AD" w:rsidRDefault="00BB7A10" w:rsidP="00E07D5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BB7A10" w:rsidRPr="00E07D55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7A10" w:rsidRPr="002375AD" w:rsidRDefault="00BB7A10" w:rsidP="00E07D5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  <w:r w:rsidRPr="002375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The Integration of   trigonometric expression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7A10" w:rsidRPr="002375AD" w:rsidRDefault="00BB7A10" w:rsidP="00E07D55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  <w:proofErr w:type="spellStart"/>
            <w:r w:rsidRPr="002375AD"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  <w:t>Trigonometrik</w:t>
            </w:r>
            <w:proofErr w:type="spellEnd"/>
            <w:r w:rsidRPr="002375AD"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  <w:t xml:space="preserve">  </w:t>
            </w:r>
            <w:proofErr w:type="spellStart"/>
            <w:r w:rsidRPr="002375AD"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  <w:t>ifodalarni</w:t>
            </w:r>
            <w:proofErr w:type="spellEnd"/>
            <w:r w:rsidRPr="002375AD"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  <w:t xml:space="preserve">  </w:t>
            </w:r>
            <w:proofErr w:type="spellStart"/>
            <w:r w:rsidRPr="002375AD"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  <w:t>integrallash</w:t>
            </w:r>
            <w:bookmarkStart w:id="0" w:name="_GoBack"/>
            <w:bookmarkEnd w:id="0"/>
            <w:proofErr w:type="spellEnd"/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7A10" w:rsidRPr="002375AD" w:rsidRDefault="00BB7A10" w:rsidP="00E07D55">
            <w:pPr>
              <w:tabs>
                <w:tab w:val="left" w:pos="2835"/>
                <w:tab w:val="left" w:pos="3544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) R(sinx, -cosx)=-R(sinx, cosx) bo‘lsa, u holda  sinx=t almashtirish bajariladi.</w:t>
            </w:r>
          </w:p>
          <w:p w:rsidR="00BB7A10" w:rsidRPr="002375AD" w:rsidRDefault="00BB7A10" w:rsidP="00E07D55">
            <w:pPr>
              <w:tabs>
                <w:tab w:val="left" w:pos="2835"/>
                <w:tab w:val="left" w:pos="3544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(-sinx, cosx)=-R(sinx, cosx) bo‘lsa, u holda  cosx=t almashtirish bajariladi. Nihoyat, </w:t>
            </w:r>
          </w:p>
          <w:p w:rsidR="00BB7A10" w:rsidRPr="002375AD" w:rsidRDefault="00BB7A10" w:rsidP="00E07D55">
            <w:pPr>
              <w:tabs>
                <w:tab w:val="left" w:pos="2835"/>
                <w:tab w:val="left" w:pos="3544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(-sinx, -cosx)=R(sinx, cosx) bo‘lsa, u holda  tgx=t almashtirishdan foydalaniladi.</w:t>
            </w:r>
          </w:p>
          <w:p w:rsidR="00BB7A10" w:rsidRPr="002375AD" w:rsidRDefault="00BB7A10" w:rsidP="00E07D55">
            <w:pPr>
              <w:tabs>
                <w:tab w:val="left" w:pos="2835"/>
                <w:tab w:val="left" w:pos="3544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) </w:t>
            </w:r>
            <w:r w:rsidRPr="002375AD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23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8.1pt;height:24.95pt" o:ole="">
                  <v:imagedata r:id="rId5" o:title=""/>
                </v:shape>
                <o:OLEObject Type="Embed" ProgID="Equation.DSMT4" ShapeID="_x0000_i1025" DrawAspect="Content" ObjectID="_1525172439" r:id="rId6"/>
              </w:objec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integralni qaraylik. Bunda m, n- butun sonlar. Quyidagi uchta holni ko‘ramiz:</w:t>
            </w:r>
          </w:p>
          <w:p w:rsidR="00BB7A10" w:rsidRPr="002375AD" w:rsidRDefault="00BB7A10" w:rsidP="00E07D55">
            <w:pPr>
              <w:tabs>
                <w:tab w:val="left" w:pos="2835"/>
                <w:tab w:val="left" w:pos="3544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) m va n lardan hech bo‘lmaganda biri toq son bo‘lsin. Masalan, m- toq son, ya’ni m=2k+1, k-butun son. U holda t=sinx, dt=cosxdx, cos</w:t>
            </w:r>
            <w:r w:rsidRPr="002375A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  <w:t>2k</w: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=(1-sin</w:t>
            </w:r>
            <w:r w:rsidRPr="002375A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  <w:t>2</w: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)</w:t>
            </w:r>
            <w:r w:rsidRPr="002375A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  <w:t>k</w: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=(1-t</w:t>
            </w:r>
            <w:r w:rsidRPr="002375A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  <w:t>2</w: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)</w:t>
            </w:r>
            <w:r w:rsidRPr="002375A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  <w:t>k</w: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lar natijasida</w:t>
            </w:r>
          </w:p>
          <w:p w:rsidR="00BB7A10" w:rsidRPr="002375AD" w:rsidRDefault="00BB7A10" w:rsidP="00E07D55">
            <w:pPr>
              <w:tabs>
                <w:tab w:val="left" w:pos="2835"/>
                <w:tab w:val="left" w:pos="3544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2375AD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6920" w:dyaOrig="499">
                <v:shape id="_x0000_i1026" type="#_x0000_t75" style="width:345.6pt;height:24.95pt" o:ole="">
                  <v:imagedata r:id="rId7" o:title=""/>
                </v:shape>
                <o:OLEObject Type="Embed" ProgID="Equation.DSMT4" ShapeID="_x0000_i1026" DrawAspect="Content" ObjectID="_1525172440" r:id="rId8"/>
              </w:objec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  <w:proofErr w:type="spellEnd"/>
            <w:proofErr w:type="gram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mak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t</w: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nisbatan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atsional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ng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iga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ga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miz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BB7A10" w:rsidRPr="002375AD" w:rsidRDefault="00BB7A10" w:rsidP="00E07D55">
            <w:pPr>
              <w:tabs>
                <w:tab w:val="left" w:pos="969"/>
                <w:tab w:val="left" w:pos="3544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) </w:t>
            </w:r>
            <w:r w:rsidRPr="002375AD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2760" w:dyaOrig="499">
                <v:shape id="_x0000_i1027" type="#_x0000_t75" style="width:137.3pt;height:24.95pt" o:ole="">
                  <v:imagedata r:id="rId9" o:title=""/>
                </v:shape>
                <o:OLEObject Type="Embed" ProgID="Equation.DSMT4" ShapeID="_x0000_i1027" DrawAspect="Content" ObjectID="_1525172441" r:id="rId10"/>
              </w:objec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atural son, n&gt;1 ko‘rinishdagi integrallar mos ravishda tgx=t va ctgx=t almashtirishlar yordamida hisoblanadi. </w:t>
            </w:r>
          </w:p>
          <w:p w:rsidR="00BB7A10" w:rsidRPr="002375AD" w:rsidRDefault="00BB7A10" w:rsidP="00E07D55">
            <w:pPr>
              <w:tabs>
                <w:tab w:val="left" w:pos="969"/>
                <w:tab w:val="left" w:pos="3544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asalan, tgx=t, x=arctgt, </w:t>
            </w:r>
            <w:r w:rsidRPr="002375AD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219" w:dyaOrig="720">
                <v:shape id="_x0000_i1028" type="#_x0000_t75" style="width:60.5pt;height:36.5pt" o:ole="">
                  <v:imagedata r:id="rId11" o:title=""/>
                </v:shape>
                <o:OLEObject Type="Embed" ProgID="Equation.DSMT4" ShapeID="_x0000_i1028" DrawAspect="Content" ObjectID="_1525172442" r:id="rId12"/>
              </w:objec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larni bajarsak, </w:t>
            </w:r>
            <w:r w:rsidRPr="002375AD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2260" w:dyaOrig="760">
                <v:shape id="_x0000_i1029" type="#_x0000_t75" style="width:113.3pt;height:38.4pt" o:ole="">
                  <v:imagedata r:id="rId13" o:title=""/>
                </v:shape>
                <o:OLEObject Type="Embed" ProgID="Equation.DSMT4" ShapeID="_x0000_i1029" DrawAspect="Content" ObjectID="_1525172443" r:id="rId14"/>
              </w:objec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hosil bo‘ladi. Demak, berilgan integral ratsional funksiyani integrallashga keltiriladi. </w:t>
            </w:r>
          </w:p>
          <w:p w:rsidR="00F961F1" w:rsidRPr="002375AD" w:rsidRDefault="00F961F1" w:rsidP="00E07D55">
            <w:pPr>
              <w:tabs>
                <w:tab w:val="left" w:pos="969"/>
                <w:tab w:val="left" w:pos="3544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)</w: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2375AD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6900" w:dyaOrig="499">
                <v:shape id="_x0000_i1030" type="#_x0000_t75" style="width:345.6pt;height:24.95pt" o:ole="">
                  <v:imagedata r:id="rId15" o:title=""/>
                </v:shape>
                <o:OLEObject Type="Embed" ProgID="Equation.DSMT4" ShapeID="_x0000_i1030" DrawAspect="Content" ObjectID="_1525172444" r:id="rId16"/>
              </w:objec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</w:p>
          <w:p w:rsidR="00F961F1" w:rsidRPr="002375AD" w:rsidRDefault="00F961F1" w:rsidP="00E07D55">
            <w:pPr>
              <w:tabs>
                <w:tab w:val="left" w:pos="969"/>
                <w:tab w:val="left" w:pos="354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‘rinishdagi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larni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sh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shbu</w:t>
            </w:r>
            <w:proofErr w:type="spellEnd"/>
          </w:p>
          <w:p w:rsidR="00F961F1" w:rsidRPr="002375AD" w:rsidRDefault="00F961F1" w:rsidP="00E07D55">
            <w:pPr>
              <w:tabs>
                <w:tab w:val="left" w:pos="969"/>
                <w:tab w:val="left" w:pos="3544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ab/>
            </w:r>
            <w:r w:rsidRPr="002375AD">
              <w:rPr>
                <w:rFonts w:ascii="Times New Roman" w:hAnsi="Times New Roman" w:cs="Times New Roman"/>
                <w:position w:val="-102"/>
                <w:sz w:val="28"/>
                <w:szCs w:val="28"/>
                <w:lang w:val="uz-Cyrl-UZ"/>
              </w:rPr>
              <w:object w:dxaOrig="5260" w:dyaOrig="2200">
                <v:shape id="_x0000_i1031" type="#_x0000_t75" style="width:263.05pt;height:110.4pt" o:ole="">
                  <v:imagedata r:id="rId17" o:title=""/>
                </v:shape>
                <o:OLEObject Type="Embed" ProgID="Equation.DSMT4" ShapeID="_x0000_i1031" DrawAspect="Content" ObjectID="_1525172445" r:id="rId18"/>
              </w:object>
            </w:r>
          </w:p>
          <w:p w:rsidR="00F961F1" w:rsidRPr="002375AD" w:rsidRDefault="00F961F1" w:rsidP="00E07D55">
            <w:pPr>
              <w:tabs>
                <w:tab w:val="left" w:pos="969"/>
                <w:tab w:val="left" w:pos="354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proofErr w:type="spellStart"/>
            <w:proofErr w:type="gram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ormulalardan</w:t>
            </w:r>
            <w:proofErr w:type="spellEnd"/>
            <w:proofErr w:type="gram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oydalanib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larni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ng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iga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ltirish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mkin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  <w:p w:rsidR="00BB7A10" w:rsidRPr="002375AD" w:rsidRDefault="00BB7A10" w:rsidP="00E07D55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uz-Cyrl-UZ" w:eastAsia="en-US"/>
              </w:rPr>
            </w:pPr>
          </w:p>
        </w:tc>
      </w:tr>
      <w:tr w:rsidR="002375AD" w:rsidRPr="00E07D55" w:rsidTr="00E07D55">
        <w:trPr>
          <w:trHeight w:val="513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he  Function  under the  integration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tegral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tidagi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position w:val="-22"/>
                <w:sz w:val="28"/>
                <w:szCs w:val="28"/>
              </w:rPr>
              <w:object w:dxaOrig="440" w:dyaOrig="480" w14:anchorId="605D7DB6">
                <v:shape id="_x0000_i1032" type="#_x0000_t75" style="width:21.1pt;height:24pt" o:ole="" fillcolor="window">
                  <v:imagedata r:id="rId19" o:title=""/>
                </v:shape>
                <o:OLEObject Type="Embed" ProgID="Equation.DSMT4" ShapeID="_x0000_i1032" DrawAspect="Content" ObjectID="_1525172446" r:id="rId20"/>
              </w:object>
            </w:r>
            <w:r w:rsidRPr="002375AD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600" w:dyaOrig="780" w14:anchorId="7DACA68D">
                <v:shape id="_x0000_i1033" type="#_x0000_t75" style="width:29.75pt;height:39.35pt" o:ole="" fillcolor="window">
                  <v:imagedata r:id="rId21" o:title=""/>
                </v:shape>
                <o:OLEObject Type="Embed" ProgID="Equation.DSMT4" ShapeID="_x0000_i1033" DrawAspect="Content" ObjectID="_1525172447" r:id="rId22"/>
              </w:objec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Pr="002375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80" w14:anchorId="637E7498">
                <v:shape id="_x0000_i1034" type="#_x0000_t75" style="width:14.4pt;height:18.25pt" o:ole="">
                  <v:imagedata r:id="rId23" o:title=""/>
                </v:shape>
                <o:OLEObject Type="Embed" ProgID="Equation.DSMT4" ShapeID="_x0000_i1034" DrawAspect="Content" ObjectID="_1525172448" r:id="rId24"/>
              </w:objec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2375AD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2375AD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2375AD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00" w:dyaOrig="820" w14:anchorId="054BD15A">
                <v:shape id="_x0000_i1035" type="#_x0000_t75" style="width:54.7pt;height:41.3pt" o:ole="" fillcolor="window">
                  <v:imagedata r:id="rId25" o:title=""/>
                </v:shape>
                <o:OLEObject Type="Embed" ProgID="Equation.3" ShapeID="_x0000_i1035" DrawAspect="Content" ObjectID="_1525172449" r:id="rId26"/>
              </w:objec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erda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2375AD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(x)dx integral ostidagi ifoda,  f(x)- integral ostidagi funksiya,</w:t>
            </w: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  <w:r w:rsidRPr="002375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Even   number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tabs>
                <w:tab w:val="left" w:pos="1222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Juft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 xml:space="preserve"> son</w:t>
            </w: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tabs>
                <w:tab w:val="left" w:pos="1222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tegration 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lash</w:t>
            </w:r>
            <w:proofErr w:type="spellEnd"/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e fraction  rational  function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asr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atsional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omplete number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tun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</w:t>
            </w: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raction number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asr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</w:t>
            </w: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Function 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ollection 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’indi</w:t>
            </w:r>
            <w:proofErr w:type="spellEnd"/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mited 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ekli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</w:t>
            </w: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e  simple ration fraction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dda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atsional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asr</w:t>
            </w:r>
            <w:proofErr w:type="spellEnd"/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enominator 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xraj</w:t>
            </w:r>
            <w:proofErr w:type="spellEnd"/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he Complex  number  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</w:t>
            </w: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ary  fraction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ar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asr</w:t>
            </w:r>
            <w:proofErr w:type="spellEnd"/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known  coefficient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ma’lum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effitsient</w:t>
            </w:r>
            <w:proofErr w:type="spellEnd"/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rivate  value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ususiy</w:t>
            </w:r>
            <w:proofErr w:type="spellEnd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iymat</w:t>
            </w:r>
            <w:proofErr w:type="spellEnd"/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oot 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375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diz</w:t>
            </w:r>
            <w:proofErr w:type="spellEnd"/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tabs>
                <w:tab w:val="left" w:pos="1222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tabs>
                <w:tab w:val="left" w:pos="1222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tabs>
                <w:tab w:val="left" w:pos="1222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tabs>
                <w:tab w:val="left" w:pos="1222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</w:p>
        </w:tc>
      </w:tr>
      <w:tr w:rsidR="002375AD" w:rsidRPr="002375AD" w:rsidTr="00E07D55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 w:eastAsia="en-US"/>
              </w:rPr>
            </w:pP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</w:p>
        </w:tc>
        <w:tc>
          <w:tcPr>
            <w:tcW w:w="7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75AD" w:rsidRPr="002375AD" w:rsidRDefault="002375AD" w:rsidP="00E07D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</w:p>
        </w:tc>
      </w:tr>
    </w:tbl>
    <w:p w:rsidR="00454C45" w:rsidRPr="002375AD" w:rsidRDefault="00E07D55" w:rsidP="002375AD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br w:type="textWrapping" w:clear="all"/>
      </w:r>
    </w:p>
    <w:sectPr w:rsidR="00454C45" w:rsidRPr="002375A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78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0E6BD5"/>
    <w:rsid w:val="000E6BD5"/>
    <w:rsid w:val="001C38AC"/>
    <w:rsid w:val="002375AD"/>
    <w:rsid w:val="00454C45"/>
    <w:rsid w:val="00BB7A10"/>
    <w:rsid w:val="00E07D55"/>
    <w:rsid w:val="00F961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09</Words>
  <Characters>1763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2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ACER</dc:creator>
  <cp:keywords/>
  <dc:description/>
  <cp:lastModifiedBy>UMK</cp:lastModifiedBy>
  <cp:revision>6</cp:revision>
  <dcterms:created xsi:type="dcterms:W3CDTF">2016-05-16T10:12:00Z</dcterms:created>
  <dcterms:modified xsi:type="dcterms:W3CDTF">2016-05-19T08:41:00Z</dcterms:modified>
</cp:coreProperties>
</file>